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7"/>
        <w:gridCol w:w="1915"/>
        <w:gridCol w:w="1915"/>
        <w:gridCol w:w="1915"/>
        <w:gridCol w:w="1916"/>
      </w:tblGrid>
      <w:tr w:rsidR="00720551" w:rsidTr="00720551">
        <w:tc>
          <w:tcPr>
            <w:tcW w:w="2436" w:type="dxa"/>
          </w:tcPr>
          <w:p w:rsidR="00720551" w:rsidRDefault="00720551">
            <w:pPr>
              <w:rPr>
                <w:noProof/>
              </w:rPr>
            </w:pPr>
            <w:bookmarkStart w:id="0" w:name="_GoBack"/>
            <w:bookmarkEnd w:id="0"/>
            <w:r>
              <w:rPr>
                <w:noProof/>
              </w:rPr>
              <w:t>Representation</w:t>
            </w:r>
          </w:p>
        </w:tc>
        <w:tc>
          <w:tcPr>
            <w:tcW w:w="1915" w:type="dxa"/>
          </w:tcPr>
          <w:p w:rsidR="00720551" w:rsidRDefault="00720551">
            <w:r>
              <w:t>Percent</w:t>
            </w:r>
          </w:p>
          <w:p w:rsidR="00123D47" w:rsidRDefault="00123D47">
            <w:r>
              <w:t>(per 100)</w:t>
            </w:r>
          </w:p>
        </w:tc>
        <w:tc>
          <w:tcPr>
            <w:tcW w:w="1915" w:type="dxa"/>
          </w:tcPr>
          <w:p w:rsidR="00720551" w:rsidRDefault="00720551">
            <w:r>
              <w:t>Fraction</w:t>
            </w:r>
          </w:p>
          <w:p w:rsidR="00123D47" w:rsidRDefault="00123D47">
            <w:r>
              <w:t>x/100</w:t>
            </w:r>
          </w:p>
        </w:tc>
        <w:tc>
          <w:tcPr>
            <w:tcW w:w="1915" w:type="dxa"/>
          </w:tcPr>
          <w:p w:rsidR="00720551" w:rsidRDefault="00720551">
            <w:r>
              <w:t>Simplified Fraction</w:t>
            </w:r>
          </w:p>
        </w:tc>
        <w:tc>
          <w:tcPr>
            <w:tcW w:w="1916" w:type="dxa"/>
          </w:tcPr>
          <w:p w:rsidR="00720551" w:rsidRDefault="00720551">
            <w:r>
              <w:t>Decimal</w:t>
            </w:r>
          </w:p>
        </w:tc>
      </w:tr>
      <w:tr w:rsidR="00720551" w:rsidTr="00123D47">
        <w:trPr>
          <w:trHeight w:val="2393"/>
        </w:trPr>
        <w:tc>
          <w:tcPr>
            <w:tcW w:w="2436" w:type="dxa"/>
            <w:vAlign w:val="center"/>
          </w:tcPr>
          <w:p w:rsidR="00720551" w:rsidRDefault="007B2B7E" w:rsidP="007B2B7E">
            <w:pPr>
              <w:jc w:val="center"/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F0C3660" wp14:editId="328EC24A">
                  <wp:extent cx="1419225" cy="1302775"/>
                  <wp:effectExtent l="0" t="0" r="0" b="0"/>
                  <wp:docPr id="12" name="Picture 12" descr="http://upload.wikimedia.org/wikiversity/en/5/55/100gridtwotenth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upload.wikimedia.org/wikiversity/en/5/55/100gridtwotenth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30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  <w:vAlign w:val="center"/>
          </w:tcPr>
          <w:p w:rsidR="00720551" w:rsidRPr="00123D47" w:rsidRDefault="00123D47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20%</w:t>
            </w:r>
          </w:p>
        </w:tc>
        <w:tc>
          <w:tcPr>
            <w:tcW w:w="1915" w:type="dxa"/>
            <w:vAlign w:val="center"/>
          </w:tcPr>
          <w:p w:rsidR="00720551" w:rsidRPr="00123D47" w:rsidRDefault="00123D47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63pt" o:ole="">
                  <v:imagedata r:id="rId5" o:title=""/>
                </v:shape>
                <o:OLEObject Type="Embed" ProgID="Equation.DSMT4" ShapeID="_x0000_i1025" DrawAspect="Content" ObjectID="_1504696416" r:id="rId6"/>
              </w:object>
            </w:r>
          </w:p>
        </w:tc>
        <w:tc>
          <w:tcPr>
            <w:tcW w:w="1915" w:type="dxa"/>
            <w:vAlign w:val="center"/>
          </w:tcPr>
          <w:p w:rsidR="00720551" w:rsidRPr="00123D47" w:rsidRDefault="00123D47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220" w:dyaOrig="620">
                <v:shape id="_x0000_i1026" type="#_x0000_t75" style="width:22.5pt;height:63pt" o:ole="">
                  <v:imagedata r:id="rId7" o:title=""/>
                </v:shape>
                <o:OLEObject Type="Embed" ProgID="Equation.DSMT4" ShapeID="_x0000_i1026" DrawAspect="Content" ObjectID="_1504696417" r:id="rId8"/>
              </w:object>
            </w:r>
          </w:p>
        </w:tc>
        <w:tc>
          <w:tcPr>
            <w:tcW w:w="1916" w:type="dxa"/>
            <w:vAlign w:val="center"/>
          </w:tcPr>
          <w:p w:rsidR="00720551" w:rsidRDefault="00123D47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0.20</w:t>
            </w:r>
          </w:p>
          <w:p w:rsidR="00123D47" w:rsidRPr="00123D47" w:rsidRDefault="00123D47" w:rsidP="00123D47">
            <w:pPr>
              <w:jc w:val="center"/>
              <w:rPr>
                <w:sz w:val="40"/>
              </w:rPr>
            </w:pPr>
            <w:r>
              <w:rPr>
                <w:sz w:val="40"/>
              </w:rPr>
              <w:t>o</w:t>
            </w:r>
            <w:r w:rsidRPr="00123D47">
              <w:rPr>
                <w:sz w:val="40"/>
              </w:rPr>
              <w:t>r</w:t>
            </w:r>
          </w:p>
          <w:p w:rsidR="00123D47" w:rsidRPr="00123D47" w:rsidRDefault="00123D47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0.2</w:t>
            </w:r>
          </w:p>
        </w:tc>
      </w:tr>
      <w:tr w:rsidR="00720551" w:rsidTr="007B2B7E">
        <w:trPr>
          <w:trHeight w:val="2600"/>
        </w:trPr>
        <w:tc>
          <w:tcPr>
            <w:tcW w:w="2436" w:type="dxa"/>
            <w:vAlign w:val="center"/>
          </w:tcPr>
          <w:p w:rsidR="00720551" w:rsidRDefault="007B2B7E" w:rsidP="007B2B7E">
            <w:pPr>
              <w:jc w:val="center"/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89A3630" wp14:editId="2F1DC1B4">
                  <wp:extent cx="1371600" cy="1371600"/>
                  <wp:effectExtent l="0" t="0" r="0" b="0"/>
                  <wp:docPr id="13" name="Picture 13" descr="http://www.studyzone.org/testprep/math4/i/100grid6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www.studyzone.org/testprep/math4/i/100grid6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</w:tcPr>
          <w:p w:rsidR="00720551" w:rsidRDefault="00720551"/>
          <w:p w:rsidR="00720551" w:rsidRDefault="00720551"/>
          <w:p w:rsidR="00720551" w:rsidRDefault="00720551"/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6" w:type="dxa"/>
          </w:tcPr>
          <w:p w:rsidR="00720551" w:rsidRDefault="00720551"/>
        </w:tc>
      </w:tr>
      <w:tr w:rsidR="00720551" w:rsidTr="00D32376">
        <w:trPr>
          <w:trHeight w:val="2870"/>
        </w:trPr>
        <w:tc>
          <w:tcPr>
            <w:tcW w:w="2436" w:type="dxa"/>
            <w:vAlign w:val="center"/>
          </w:tcPr>
          <w:p w:rsidR="00720551" w:rsidRDefault="00D32376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239CF04E" wp14:editId="56BBB8FA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1410970</wp:posOffset>
                  </wp:positionV>
                  <wp:extent cx="1488440" cy="1481455"/>
                  <wp:effectExtent l="0" t="0" r="0" b="444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8440" cy="1481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</w:tcPr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6" w:type="dxa"/>
          </w:tcPr>
          <w:p w:rsidR="00720551" w:rsidRDefault="00720551"/>
        </w:tc>
      </w:tr>
      <w:tr w:rsidR="00720551" w:rsidTr="00D32376">
        <w:trPr>
          <w:trHeight w:val="2870"/>
        </w:trPr>
        <w:tc>
          <w:tcPr>
            <w:tcW w:w="2436" w:type="dxa"/>
            <w:vAlign w:val="center"/>
          </w:tcPr>
          <w:p w:rsidR="00720551" w:rsidRDefault="00D32376" w:rsidP="00D32376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 wp14:anchorId="4134EED0" wp14:editId="26BA80E0">
                  <wp:simplePos x="0" y="0"/>
                  <wp:positionH relativeFrom="column">
                    <wp:posOffset>12700</wp:posOffset>
                  </wp:positionH>
                  <wp:positionV relativeFrom="paragraph">
                    <wp:posOffset>-1472565</wp:posOffset>
                  </wp:positionV>
                  <wp:extent cx="1569085" cy="1581150"/>
                  <wp:effectExtent l="0" t="0" r="0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085" cy="1581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</w:tcPr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6" w:type="dxa"/>
          </w:tcPr>
          <w:p w:rsidR="00720551" w:rsidRDefault="00720551"/>
        </w:tc>
      </w:tr>
      <w:tr w:rsidR="00720551" w:rsidTr="00D32376">
        <w:trPr>
          <w:trHeight w:val="2510"/>
        </w:trPr>
        <w:tc>
          <w:tcPr>
            <w:tcW w:w="2436" w:type="dxa"/>
            <w:vAlign w:val="center"/>
          </w:tcPr>
          <w:p w:rsidR="00720551" w:rsidRDefault="00D32376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33E1956E" wp14:editId="702E5AC6">
                  <wp:simplePos x="0" y="0"/>
                  <wp:positionH relativeFrom="column">
                    <wp:posOffset>-27305</wp:posOffset>
                  </wp:positionH>
                  <wp:positionV relativeFrom="paragraph">
                    <wp:posOffset>-1451610</wp:posOffset>
                  </wp:positionV>
                  <wp:extent cx="1342390" cy="1352550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2390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</w:tcPr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5" w:type="dxa"/>
          </w:tcPr>
          <w:p w:rsidR="00720551" w:rsidRDefault="00720551"/>
        </w:tc>
        <w:tc>
          <w:tcPr>
            <w:tcW w:w="1916" w:type="dxa"/>
          </w:tcPr>
          <w:p w:rsidR="00720551" w:rsidRDefault="00720551"/>
        </w:tc>
      </w:tr>
    </w:tbl>
    <w:p w:rsidR="00720551" w:rsidRDefault="00720551">
      <w:pPr>
        <w:spacing w:after="200" w:line="276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36"/>
        <w:gridCol w:w="1915"/>
        <w:gridCol w:w="1915"/>
        <w:gridCol w:w="1915"/>
        <w:gridCol w:w="1916"/>
      </w:tblGrid>
      <w:tr w:rsidR="00720551" w:rsidTr="00E76956">
        <w:tc>
          <w:tcPr>
            <w:tcW w:w="2436" w:type="dxa"/>
          </w:tcPr>
          <w:p w:rsidR="00720551" w:rsidRDefault="00720551" w:rsidP="00E76956">
            <w:pPr>
              <w:rPr>
                <w:noProof/>
              </w:rPr>
            </w:pPr>
            <w:r>
              <w:rPr>
                <w:noProof/>
              </w:rPr>
              <w:lastRenderedPageBreak/>
              <w:t>Representation</w:t>
            </w:r>
          </w:p>
        </w:tc>
        <w:tc>
          <w:tcPr>
            <w:tcW w:w="1915" w:type="dxa"/>
          </w:tcPr>
          <w:p w:rsidR="00720551" w:rsidRDefault="00720551" w:rsidP="00E76956">
            <w:r>
              <w:t>Percent</w:t>
            </w:r>
          </w:p>
        </w:tc>
        <w:tc>
          <w:tcPr>
            <w:tcW w:w="1915" w:type="dxa"/>
          </w:tcPr>
          <w:p w:rsidR="00720551" w:rsidRDefault="00720551" w:rsidP="00E76956">
            <w:r>
              <w:t>Fraction</w:t>
            </w:r>
          </w:p>
        </w:tc>
        <w:tc>
          <w:tcPr>
            <w:tcW w:w="1915" w:type="dxa"/>
          </w:tcPr>
          <w:p w:rsidR="00720551" w:rsidRDefault="00720551" w:rsidP="00E76956">
            <w:r>
              <w:t>Simplified Fraction</w:t>
            </w:r>
          </w:p>
        </w:tc>
        <w:tc>
          <w:tcPr>
            <w:tcW w:w="1916" w:type="dxa"/>
          </w:tcPr>
          <w:p w:rsidR="00720551" w:rsidRDefault="00720551" w:rsidP="00E76956">
            <w:r>
              <w:t>Decimal</w:t>
            </w:r>
          </w:p>
        </w:tc>
      </w:tr>
      <w:tr w:rsidR="00720551" w:rsidTr="00123D47">
        <w:tc>
          <w:tcPr>
            <w:tcW w:w="2436" w:type="dxa"/>
            <w:vAlign w:val="center"/>
          </w:tcPr>
          <w:p w:rsidR="00720551" w:rsidRDefault="00720551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11A505DB" wp14:editId="02DE6480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114300</wp:posOffset>
                  </wp:positionV>
                  <wp:extent cx="1409700" cy="141605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41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  <w:vAlign w:val="center"/>
          </w:tcPr>
          <w:p w:rsidR="00720551" w:rsidRPr="00123D47" w:rsidRDefault="00123D47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50%</w:t>
            </w: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  <w:tc>
          <w:tcPr>
            <w:tcW w:w="1916" w:type="dxa"/>
            <w:vAlign w:val="center"/>
          </w:tcPr>
          <w:p w:rsidR="00123D47" w:rsidRDefault="00123D47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0.50</w:t>
            </w:r>
          </w:p>
          <w:p w:rsidR="00123D47" w:rsidRPr="00123D47" w:rsidRDefault="00123D47" w:rsidP="00123D47">
            <w:pPr>
              <w:jc w:val="center"/>
              <w:rPr>
                <w:sz w:val="40"/>
              </w:rPr>
            </w:pPr>
            <w:r>
              <w:rPr>
                <w:sz w:val="40"/>
              </w:rPr>
              <w:t>o</w:t>
            </w:r>
            <w:r w:rsidRPr="00123D47">
              <w:rPr>
                <w:sz w:val="40"/>
              </w:rPr>
              <w:t>r</w:t>
            </w:r>
          </w:p>
          <w:p w:rsidR="00720551" w:rsidRPr="00123D47" w:rsidRDefault="00123D47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0.5</w:t>
            </w:r>
          </w:p>
        </w:tc>
      </w:tr>
      <w:tr w:rsidR="00720551" w:rsidTr="00123D47">
        <w:tc>
          <w:tcPr>
            <w:tcW w:w="2436" w:type="dxa"/>
            <w:vAlign w:val="center"/>
          </w:tcPr>
          <w:p w:rsidR="00720551" w:rsidRDefault="00720551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27A8281E" wp14:editId="7917C3BD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88265</wp:posOffset>
                  </wp:positionV>
                  <wp:extent cx="1409700" cy="1416050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41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rPr>
                <w:sz w:val="72"/>
              </w:rPr>
            </w:pPr>
          </w:p>
        </w:tc>
        <w:tc>
          <w:tcPr>
            <w:tcW w:w="1915" w:type="dxa"/>
            <w:vAlign w:val="center"/>
          </w:tcPr>
          <w:p w:rsidR="00720551" w:rsidRPr="00123D47" w:rsidRDefault="00295BF6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440" w:dyaOrig="620">
                <v:shape id="_x0000_i1027" type="#_x0000_t75" style="width:45pt;height:63pt" o:ole="">
                  <v:imagedata r:id="rId14" o:title=""/>
                </v:shape>
                <o:OLEObject Type="Embed" ProgID="Equation.DSMT4" ShapeID="_x0000_i1027" DrawAspect="Content" ObjectID="_1504696418" r:id="rId15"/>
              </w:object>
            </w:r>
          </w:p>
        </w:tc>
        <w:tc>
          <w:tcPr>
            <w:tcW w:w="1915" w:type="dxa"/>
            <w:vAlign w:val="center"/>
          </w:tcPr>
          <w:p w:rsidR="00720551" w:rsidRPr="00123D47" w:rsidRDefault="00295BF6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440" w:dyaOrig="620">
                <v:shape id="_x0000_i1028" type="#_x0000_t75" style="width:45pt;height:63pt" o:ole="">
                  <v:imagedata r:id="rId14" o:title=""/>
                </v:shape>
                <o:OLEObject Type="Embed" ProgID="Equation.DSMT4" ShapeID="_x0000_i1028" DrawAspect="Content" ObjectID="_1504696419" r:id="rId16"/>
              </w:object>
            </w:r>
          </w:p>
        </w:tc>
        <w:tc>
          <w:tcPr>
            <w:tcW w:w="1916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</w:tr>
      <w:tr w:rsidR="00720551" w:rsidTr="00123D47">
        <w:tc>
          <w:tcPr>
            <w:tcW w:w="2436" w:type="dxa"/>
            <w:vAlign w:val="center"/>
          </w:tcPr>
          <w:p w:rsidR="00720551" w:rsidRDefault="00720551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08BA3378" wp14:editId="6A553FE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46685</wp:posOffset>
                  </wp:positionV>
                  <wp:extent cx="1409700" cy="141605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41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  <w:vAlign w:val="center"/>
          </w:tcPr>
          <w:p w:rsidR="00720551" w:rsidRPr="00123D47" w:rsidRDefault="00295BF6" w:rsidP="00123D47">
            <w:pPr>
              <w:rPr>
                <w:sz w:val="72"/>
              </w:rPr>
            </w:pPr>
            <w:r>
              <w:rPr>
                <w:sz w:val="72"/>
              </w:rPr>
              <w:t>75%</w:t>
            </w: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  <w:tc>
          <w:tcPr>
            <w:tcW w:w="1916" w:type="dxa"/>
            <w:vAlign w:val="center"/>
          </w:tcPr>
          <w:p w:rsidR="00720551" w:rsidRPr="00123D47" w:rsidRDefault="00295BF6" w:rsidP="00123D47">
            <w:pPr>
              <w:jc w:val="center"/>
              <w:rPr>
                <w:sz w:val="72"/>
              </w:rPr>
            </w:pPr>
            <w:r>
              <w:rPr>
                <w:sz w:val="72"/>
              </w:rPr>
              <w:t>0.75</w:t>
            </w:r>
          </w:p>
        </w:tc>
      </w:tr>
      <w:tr w:rsidR="00720551" w:rsidTr="00123D47">
        <w:tc>
          <w:tcPr>
            <w:tcW w:w="2436" w:type="dxa"/>
            <w:vAlign w:val="center"/>
          </w:tcPr>
          <w:p w:rsidR="00720551" w:rsidRDefault="00720551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32A2A7CF" wp14:editId="250C8D43">
                  <wp:simplePos x="0" y="0"/>
                  <wp:positionH relativeFrom="column">
                    <wp:posOffset>8255</wp:posOffset>
                  </wp:positionH>
                  <wp:positionV relativeFrom="paragraph">
                    <wp:posOffset>231140</wp:posOffset>
                  </wp:positionV>
                  <wp:extent cx="1409700" cy="1416050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41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  <w:tc>
          <w:tcPr>
            <w:tcW w:w="1915" w:type="dxa"/>
            <w:vAlign w:val="center"/>
          </w:tcPr>
          <w:p w:rsidR="00720551" w:rsidRPr="00123D47" w:rsidRDefault="00295BF6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240" w:dyaOrig="620">
                <v:shape id="_x0000_i1029" type="#_x0000_t75" style="width:24pt;height:63pt" o:ole="">
                  <v:imagedata r:id="rId17" o:title=""/>
                </v:shape>
                <o:OLEObject Type="Embed" ProgID="Equation.DSMT4" ShapeID="_x0000_i1029" DrawAspect="Content" ObjectID="_1504696420" r:id="rId18"/>
              </w:object>
            </w:r>
          </w:p>
        </w:tc>
        <w:tc>
          <w:tcPr>
            <w:tcW w:w="1916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</w:tr>
      <w:tr w:rsidR="00720551" w:rsidTr="00123D47">
        <w:tc>
          <w:tcPr>
            <w:tcW w:w="2436" w:type="dxa"/>
            <w:vAlign w:val="center"/>
          </w:tcPr>
          <w:p w:rsidR="00720551" w:rsidRDefault="00720551" w:rsidP="007B2B7E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7D32A1EB" wp14:editId="1A7A9E06">
                  <wp:simplePos x="0" y="0"/>
                  <wp:positionH relativeFrom="column">
                    <wp:posOffset>8255</wp:posOffset>
                  </wp:positionH>
                  <wp:positionV relativeFrom="paragraph">
                    <wp:posOffset>87630</wp:posOffset>
                  </wp:positionV>
                  <wp:extent cx="1409700" cy="141605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41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15" w:type="dxa"/>
            <w:vAlign w:val="center"/>
          </w:tcPr>
          <w:p w:rsidR="00720551" w:rsidRPr="00123D47" w:rsidRDefault="00720551" w:rsidP="00123D47">
            <w:pPr>
              <w:rPr>
                <w:sz w:val="72"/>
              </w:rPr>
            </w:pPr>
          </w:p>
        </w:tc>
        <w:tc>
          <w:tcPr>
            <w:tcW w:w="1915" w:type="dxa"/>
            <w:vAlign w:val="center"/>
          </w:tcPr>
          <w:p w:rsidR="00720551" w:rsidRPr="00123D47" w:rsidRDefault="00295BF6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440" w:dyaOrig="620">
                <v:shape id="_x0000_i1030" type="#_x0000_t75" style="width:45pt;height:63pt" o:ole="">
                  <v:imagedata r:id="rId19" o:title=""/>
                </v:shape>
                <o:OLEObject Type="Embed" ProgID="Equation.DSMT4" ShapeID="_x0000_i1030" DrawAspect="Content" ObjectID="_1504696421" r:id="rId20"/>
              </w:object>
            </w:r>
          </w:p>
        </w:tc>
        <w:tc>
          <w:tcPr>
            <w:tcW w:w="1915" w:type="dxa"/>
            <w:vAlign w:val="center"/>
          </w:tcPr>
          <w:p w:rsidR="00720551" w:rsidRPr="00123D47" w:rsidRDefault="00295BF6" w:rsidP="00123D47">
            <w:pPr>
              <w:jc w:val="center"/>
              <w:rPr>
                <w:sz w:val="72"/>
              </w:rPr>
            </w:pPr>
            <w:r w:rsidRPr="00123D47">
              <w:rPr>
                <w:position w:val="-24"/>
                <w:sz w:val="72"/>
              </w:rPr>
              <w:object w:dxaOrig="320" w:dyaOrig="620">
                <v:shape id="_x0000_i1031" type="#_x0000_t75" style="width:33pt;height:63pt" o:ole="">
                  <v:imagedata r:id="rId21" o:title=""/>
                </v:shape>
                <o:OLEObject Type="Embed" ProgID="Equation.DSMT4" ShapeID="_x0000_i1031" DrawAspect="Content" ObjectID="_1504696422" r:id="rId22"/>
              </w:object>
            </w:r>
          </w:p>
        </w:tc>
        <w:tc>
          <w:tcPr>
            <w:tcW w:w="1916" w:type="dxa"/>
            <w:vAlign w:val="center"/>
          </w:tcPr>
          <w:p w:rsidR="00720551" w:rsidRPr="00123D47" w:rsidRDefault="00720551" w:rsidP="00123D47">
            <w:pPr>
              <w:jc w:val="center"/>
              <w:rPr>
                <w:sz w:val="72"/>
              </w:rPr>
            </w:pPr>
          </w:p>
        </w:tc>
      </w:tr>
    </w:tbl>
    <w:p w:rsidR="00720551" w:rsidRDefault="00720551"/>
    <w:sectPr w:rsidR="00720551" w:rsidSect="007205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0551"/>
    <w:rsid w:val="0001483B"/>
    <w:rsid w:val="00031B5F"/>
    <w:rsid w:val="0003370B"/>
    <w:rsid w:val="00040CBA"/>
    <w:rsid w:val="0004373B"/>
    <w:rsid w:val="00050718"/>
    <w:rsid w:val="00061188"/>
    <w:rsid w:val="00061DE3"/>
    <w:rsid w:val="000657C2"/>
    <w:rsid w:val="000664E8"/>
    <w:rsid w:val="00071E5D"/>
    <w:rsid w:val="00080E64"/>
    <w:rsid w:val="000872B9"/>
    <w:rsid w:val="000A3C73"/>
    <w:rsid w:val="000B2859"/>
    <w:rsid w:val="000B5228"/>
    <w:rsid w:val="000B74B6"/>
    <w:rsid w:val="000C4673"/>
    <w:rsid w:val="000D2290"/>
    <w:rsid w:val="000D4892"/>
    <w:rsid w:val="000F06D0"/>
    <w:rsid w:val="00112A46"/>
    <w:rsid w:val="00120966"/>
    <w:rsid w:val="00123D47"/>
    <w:rsid w:val="00142147"/>
    <w:rsid w:val="00150E65"/>
    <w:rsid w:val="00152C8F"/>
    <w:rsid w:val="00165619"/>
    <w:rsid w:val="001827C0"/>
    <w:rsid w:val="00192AB1"/>
    <w:rsid w:val="00195210"/>
    <w:rsid w:val="001A534F"/>
    <w:rsid w:val="001A5E35"/>
    <w:rsid w:val="001A6F00"/>
    <w:rsid w:val="001B66A4"/>
    <w:rsid w:val="001C16CB"/>
    <w:rsid w:val="001C22C8"/>
    <w:rsid w:val="001D7FFE"/>
    <w:rsid w:val="001E3180"/>
    <w:rsid w:val="001E4858"/>
    <w:rsid w:val="001E6EC5"/>
    <w:rsid w:val="001E78B4"/>
    <w:rsid w:val="001F01C8"/>
    <w:rsid w:val="00204826"/>
    <w:rsid w:val="00206668"/>
    <w:rsid w:val="00223762"/>
    <w:rsid w:val="00246035"/>
    <w:rsid w:val="00264BE5"/>
    <w:rsid w:val="00270D0D"/>
    <w:rsid w:val="00273CD1"/>
    <w:rsid w:val="002747FD"/>
    <w:rsid w:val="00276563"/>
    <w:rsid w:val="002867D2"/>
    <w:rsid w:val="002879D6"/>
    <w:rsid w:val="00295BF6"/>
    <w:rsid w:val="002A302E"/>
    <w:rsid w:val="002A656F"/>
    <w:rsid w:val="002B0B4A"/>
    <w:rsid w:val="002C631C"/>
    <w:rsid w:val="002D4412"/>
    <w:rsid w:val="002D4637"/>
    <w:rsid w:val="002D5E3A"/>
    <w:rsid w:val="002F43C2"/>
    <w:rsid w:val="003015A8"/>
    <w:rsid w:val="00305393"/>
    <w:rsid w:val="00311EF0"/>
    <w:rsid w:val="00321879"/>
    <w:rsid w:val="00326E31"/>
    <w:rsid w:val="003271D0"/>
    <w:rsid w:val="003435FE"/>
    <w:rsid w:val="00343665"/>
    <w:rsid w:val="0035184F"/>
    <w:rsid w:val="003651F8"/>
    <w:rsid w:val="003714B5"/>
    <w:rsid w:val="00374944"/>
    <w:rsid w:val="0039178F"/>
    <w:rsid w:val="003932CB"/>
    <w:rsid w:val="0039437C"/>
    <w:rsid w:val="003948E9"/>
    <w:rsid w:val="003A6CED"/>
    <w:rsid w:val="003B4207"/>
    <w:rsid w:val="003C4EC2"/>
    <w:rsid w:val="003E4ECA"/>
    <w:rsid w:val="003F638B"/>
    <w:rsid w:val="00402BFC"/>
    <w:rsid w:val="00416814"/>
    <w:rsid w:val="00421B7E"/>
    <w:rsid w:val="00421F69"/>
    <w:rsid w:val="0042691C"/>
    <w:rsid w:val="00430FC2"/>
    <w:rsid w:val="00442E14"/>
    <w:rsid w:val="00455A90"/>
    <w:rsid w:val="00467AC1"/>
    <w:rsid w:val="00483F5A"/>
    <w:rsid w:val="004A2F66"/>
    <w:rsid w:val="004A7278"/>
    <w:rsid w:val="004E02A8"/>
    <w:rsid w:val="004E09C7"/>
    <w:rsid w:val="004E22F7"/>
    <w:rsid w:val="004F25F3"/>
    <w:rsid w:val="00515E5A"/>
    <w:rsid w:val="00543E06"/>
    <w:rsid w:val="00546A78"/>
    <w:rsid w:val="00555821"/>
    <w:rsid w:val="00572273"/>
    <w:rsid w:val="0057317E"/>
    <w:rsid w:val="0057704C"/>
    <w:rsid w:val="00587AB0"/>
    <w:rsid w:val="00591B24"/>
    <w:rsid w:val="005920C3"/>
    <w:rsid w:val="00593F2F"/>
    <w:rsid w:val="005A20F8"/>
    <w:rsid w:val="005B1F06"/>
    <w:rsid w:val="005B48C4"/>
    <w:rsid w:val="005C35D4"/>
    <w:rsid w:val="005C5311"/>
    <w:rsid w:val="005D195B"/>
    <w:rsid w:val="005D38FF"/>
    <w:rsid w:val="005E1D05"/>
    <w:rsid w:val="005E7270"/>
    <w:rsid w:val="005F2226"/>
    <w:rsid w:val="006174D9"/>
    <w:rsid w:val="006214E5"/>
    <w:rsid w:val="0062410E"/>
    <w:rsid w:val="00625D00"/>
    <w:rsid w:val="00631655"/>
    <w:rsid w:val="00637999"/>
    <w:rsid w:val="00641F69"/>
    <w:rsid w:val="00650526"/>
    <w:rsid w:val="00651052"/>
    <w:rsid w:val="00655091"/>
    <w:rsid w:val="0066532E"/>
    <w:rsid w:val="00676350"/>
    <w:rsid w:val="0069262F"/>
    <w:rsid w:val="0069368A"/>
    <w:rsid w:val="006A11FE"/>
    <w:rsid w:val="006B241A"/>
    <w:rsid w:val="006B5620"/>
    <w:rsid w:val="006B6392"/>
    <w:rsid w:val="006C50ED"/>
    <w:rsid w:val="006E44A5"/>
    <w:rsid w:val="006F7716"/>
    <w:rsid w:val="0070703C"/>
    <w:rsid w:val="0071047A"/>
    <w:rsid w:val="00712956"/>
    <w:rsid w:val="00712D22"/>
    <w:rsid w:val="00717AAD"/>
    <w:rsid w:val="00720551"/>
    <w:rsid w:val="0072193A"/>
    <w:rsid w:val="007331AD"/>
    <w:rsid w:val="00745463"/>
    <w:rsid w:val="00747F9C"/>
    <w:rsid w:val="007541C8"/>
    <w:rsid w:val="0076269A"/>
    <w:rsid w:val="007823CA"/>
    <w:rsid w:val="00785F8C"/>
    <w:rsid w:val="00793BBA"/>
    <w:rsid w:val="00793DB2"/>
    <w:rsid w:val="00796CA1"/>
    <w:rsid w:val="007B0F90"/>
    <w:rsid w:val="007B281B"/>
    <w:rsid w:val="007B2B7E"/>
    <w:rsid w:val="007B7BA6"/>
    <w:rsid w:val="007C7814"/>
    <w:rsid w:val="007F33ED"/>
    <w:rsid w:val="007F628F"/>
    <w:rsid w:val="007F75CF"/>
    <w:rsid w:val="00820AA8"/>
    <w:rsid w:val="0082190A"/>
    <w:rsid w:val="00831A3B"/>
    <w:rsid w:val="00835ABF"/>
    <w:rsid w:val="008466FB"/>
    <w:rsid w:val="008507DB"/>
    <w:rsid w:val="00856D14"/>
    <w:rsid w:val="008A0E4F"/>
    <w:rsid w:val="008A33F9"/>
    <w:rsid w:val="008B1910"/>
    <w:rsid w:val="008C5F75"/>
    <w:rsid w:val="008D4ED4"/>
    <w:rsid w:val="008E0259"/>
    <w:rsid w:val="008E2E50"/>
    <w:rsid w:val="008E5C64"/>
    <w:rsid w:val="008F3C46"/>
    <w:rsid w:val="008F56AA"/>
    <w:rsid w:val="008F75B8"/>
    <w:rsid w:val="00903D79"/>
    <w:rsid w:val="00913756"/>
    <w:rsid w:val="009145EE"/>
    <w:rsid w:val="00920331"/>
    <w:rsid w:val="0092100C"/>
    <w:rsid w:val="009265BD"/>
    <w:rsid w:val="0093024B"/>
    <w:rsid w:val="00934EED"/>
    <w:rsid w:val="00951C1C"/>
    <w:rsid w:val="00962F5C"/>
    <w:rsid w:val="0097061E"/>
    <w:rsid w:val="00977069"/>
    <w:rsid w:val="00991048"/>
    <w:rsid w:val="0099255E"/>
    <w:rsid w:val="009A5C3C"/>
    <w:rsid w:val="009B09D1"/>
    <w:rsid w:val="009B376C"/>
    <w:rsid w:val="009B6CCD"/>
    <w:rsid w:val="009C2A0C"/>
    <w:rsid w:val="009D0F07"/>
    <w:rsid w:val="009E193C"/>
    <w:rsid w:val="00A04443"/>
    <w:rsid w:val="00A1032D"/>
    <w:rsid w:val="00A14F7F"/>
    <w:rsid w:val="00A37BF4"/>
    <w:rsid w:val="00A520C2"/>
    <w:rsid w:val="00A52DA5"/>
    <w:rsid w:val="00A53BB4"/>
    <w:rsid w:val="00A547AB"/>
    <w:rsid w:val="00A55EC4"/>
    <w:rsid w:val="00A57C40"/>
    <w:rsid w:val="00A65763"/>
    <w:rsid w:val="00A70AE5"/>
    <w:rsid w:val="00AA56B3"/>
    <w:rsid w:val="00AA76F2"/>
    <w:rsid w:val="00AB1B5C"/>
    <w:rsid w:val="00AB1BA7"/>
    <w:rsid w:val="00AB6939"/>
    <w:rsid w:val="00AD2208"/>
    <w:rsid w:val="00AD6C89"/>
    <w:rsid w:val="00AE2E6A"/>
    <w:rsid w:val="00AF51D5"/>
    <w:rsid w:val="00AF73C5"/>
    <w:rsid w:val="00B1715E"/>
    <w:rsid w:val="00B31766"/>
    <w:rsid w:val="00B336B6"/>
    <w:rsid w:val="00B357E4"/>
    <w:rsid w:val="00B70965"/>
    <w:rsid w:val="00B72354"/>
    <w:rsid w:val="00B853FC"/>
    <w:rsid w:val="00B862F3"/>
    <w:rsid w:val="00B93B6C"/>
    <w:rsid w:val="00BA262F"/>
    <w:rsid w:val="00BC5B83"/>
    <w:rsid w:val="00BE2827"/>
    <w:rsid w:val="00BF22AB"/>
    <w:rsid w:val="00C061C3"/>
    <w:rsid w:val="00C06453"/>
    <w:rsid w:val="00C06CF7"/>
    <w:rsid w:val="00C1450F"/>
    <w:rsid w:val="00C163F9"/>
    <w:rsid w:val="00C16838"/>
    <w:rsid w:val="00C219EB"/>
    <w:rsid w:val="00C23312"/>
    <w:rsid w:val="00C31E24"/>
    <w:rsid w:val="00C3440B"/>
    <w:rsid w:val="00C50B04"/>
    <w:rsid w:val="00C52BCE"/>
    <w:rsid w:val="00C56859"/>
    <w:rsid w:val="00C807A3"/>
    <w:rsid w:val="00C809B0"/>
    <w:rsid w:val="00C80E52"/>
    <w:rsid w:val="00C83A0E"/>
    <w:rsid w:val="00C91F5D"/>
    <w:rsid w:val="00C95D16"/>
    <w:rsid w:val="00CA43E5"/>
    <w:rsid w:val="00CD2770"/>
    <w:rsid w:val="00CD2C12"/>
    <w:rsid w:val="00CD4460"/>
    <w:rsid w:val="00CD49B4"/>
    <w:rsid w:val="00D069A7"/>
    <w:rsid w:val="00D07E48"/>
    <w:rsid w:val="00D12005"/>
    <w:rsid w:val="00D21C92"/>
    <w:rsid w:val="00D2240D"/>
    <w:rsid w:val="00D32376"/>
    <w:rsid w:val="00D42060"/>
    <w:rsid w:val="00D436A6"/>
    <w:rsid w:val="00D96745"/>
    <w:rsid w:val="00DA4978"/>
    <w:rsid w:val="00DC1087"/>
    <w:rsid w:val="00DC36BA"/>
    <w:rsid w:val="00DC7593"/>
    <w:rsid w:val="00DD3250"/>
    <w:rsid w:val="00DD3F43"/>
    <w:rsid w:val="00DD71DB"/>
    <w:rsid w:val="00E049A0"/>
    <w:rsid w:val="00E14121"/>
    <w:rsid w:val="00E22AB5"/>
    <w:rsid w:val="00E23B97"/>
    <w:rsid w:val="00E3785D"/>
    <w:rsid w:val="00E46CBA"/>
    <w:rsid w:val="00E53D51"/>
    <w:rsid w:val="00E662A3"/>
    <w:rsid w:val="00E67CC6"/>
    <w:rsid w:val="00E701AF"/>
    <w:rsid w:val="00E74BDC"/>
    <w:rsid w:val="00E77969"/>
    <w:rsid w:val="00E81C84"/>
    <w:rsid w:val="00E91D99"/>
    <w:rsid w:val="00EA4FB8"/>
    <w:rsid w:val="00EA5B38"/>
    <w:rsid w:val="00EA7BCB"/>
    <w:rsid w:val="00EB0BC6"/>
    <w:rsid w:val="00EB26F2"/>
    <w:rsid w:val="00ED1100"/>
    <w:rsid w:val="00ED21DE"/>
    <w:rsid w:val="00ED796C"/>
    <w:rsid w:val="00F015D3"/>
    <w:rsid w:val="00F222F8"/>
    <w:rsid w:val="00F425FB"/>
    <w:rsid w:val="00F51DD0"/>
    <w:rsid w:val="00F57AB8"/>
    <w:rsid w:val="00F6085D"/>
    <w:rsid w:val="00F829EE"/>
    <w:rsid w:val="00FA16DB"/>
    <w:rsid w:val="00FA72CC"/>
    <w:rsid w:val="00FC3289"/>
    <w:rsid w:val="00FD0DAE"/>
    <w:rsid w:val="00FD2F78"/>
    <w:rsid w:val="00FD7418"/>
    <w:rsid w:val="00FE23ED"/>
    <w:rsid w:val="00FE2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CBDBCDAE-9174-4921-8C36-058313E6DE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205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55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20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8.png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4" Type="http://schemas.openxmlformats.org/officeDocument/2006/relationships/image" Target="media/image1.png"/><Relationship Id="rId9" Type="http://schemas.openxmlformats.org/officeDocument/2006/relationships/image" Target="media/image4.gif"/><Relationship Id="rId14" Type="http://schemas.openxmlformats.org/officeDocument/2006/relationships/image" Target="media/image9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</Words>
  <Characters>38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evor J. Barry</cp:lastModifiedBy>
  <cp:revision>2</cp:revision>
  <cp:lastPrinted>2011-10-23T16:42:00Z</cp:lastPrinted>
  <dcterms:created xsi:type="dcterms:W3CDTF">2015-09-25T18:27:00Z</dcterms:created>
  <dcterms:modified xsi:type="dcterms:W3CDTF">2015-09-25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